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bidiVisual/>
        <w:tblW w:w="0" w:type="auto"/>
        <w:tblLook w:val="01E0" w:firstRow="1" w:lastRow="1" w:firstColumn="1" w:lastColumn="1" w:noHBand="0" w:noVBand="0"/>
      </w:tblPr>
      <w:tblGrid>
        <w:gridCol w:w="3435"/>
        <w:gridCol w:w="1843"/>
        <w:gridCol w:w="1559"/>
        <w:gridCol w:w="3685"/>
      </w:tblGrid>
      <w:tr w:rsidR="0093468C" w:rsidRPr="00D97201" w14:paraId="4E9F020E" w14:textId="77777777" w:rsidTr="00A83261">
        <w:trPr>
          <w:trHeight w:val="538"/>
        </w:trPr>
        <w:tc>
          <w:tcPr>
            <w:tcW w:w="527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AC62042" w14:textId="6EEBB969" w:rsidR="0093468C" w:rsidRPr="007030CB" w:rsidRDefault="00550734" w:rsidP="0093468C">
            <w:pPr>
              <w:tabs>
                <w:tab w:val="left" w:pos="3079"/>
                <w:tab w:val="left" w:pos="6064"/>
              </w:tabs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 w:rsidRPr="007030CB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 xml:space="preserve">نام و نام خانوادگی: </w:t>
            </w:r>
          </w:p>
        </w:tc>
        <w:tc>
          <w:tcPr>
            <w:tcW w:w="5244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262D462" w14:textId="6B1104E8" w:rsidR="0093468C" w:rsidRPr="007030CB" w:rsidRDefault="00B62053" w:rsidP="00B62053">
            <w:pPr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 w:rsidRPr="007030CB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کلاس .......</w:t>
            </w:r>
            <w:r w:rsidR="00D97201" w:rsidRPr="007030CB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.......</w:t>
            </w:r>
            <w:r w:rsidRPr="007030CB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.</w:t>
            </w:r>
            <w:r w:rsidR="00D97201" w:rsidRPr="007030CB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.</w:t>
            </w:r>
            <w:r w:rsidR="00550734" w:rsidRPr="007030CB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....</w:t>
            </w:r>
            <w:r w:rsidRPr="007030CB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 xml:space="preserve"> مدرسه ....................</w:t>
            </w:r>
            <w:r w:rsidR="00550734" w:rsidRPr="007030CB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....</w:t>
            </w:r>
          </w:p>
        </w:tc>
      </w:tr>
      <w:tr w:rsidR="00B62053" w:rsidRPr="00D97201" w14:paraId="34B1C08F" w14:textId="139822A5" w:rsidTr="00AB312F">
        <w:trPr>
          <w:trHeight w:val="510"/>
        </w:trPr>
        <w:tc>
          <w:tcPr>
            <w:tcW w:w="34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9A3EC20" w14:textId="700A666A" w:rsidR="00B62053" w:rsidRPr="007030CB" w:rsidRDefault="00AB312F" w:rsidP="00B62053">
            <w:pPr>
              <w:tabs>
                <w:tab w:val="left" w:pos="3079"/>
                <w:tab w:val="left" w:pos="6064"/>
              </w:tabs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آزمون فصل ۱ و ۲ ریاضی هشتم</w:t>
            </w:r>
          </w:p>
        </w:tc>
        <w:tc>
          <w:tcPr>
            <w:tcW w:w="3402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0A63E52" w14:textId="49569B02" w:rsidR="00B62053" w:rsidRPr="007030CB" w:rsidRDefault="00A83261" w:rsidP="00A83261">
            <w:pPr>
              <w:tabs>
                <w:tab w:val="left" w:pos="3079"/>
                <w:tab w:val="left" w:pos="6064"/>
              </w:tabs>
              <w:jc w:val="center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 w:rsidRPr="007030CB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تاریخ امتح</w:t>
            </w:r>
            <w:r w:rsidR="00D97201" w:rsidRPr="007030CB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ان : ...</w:t>
            </w:r>
            <w:r w:rsidR="00B62053" w:rsidRPr="007030CB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../...../ ۱۴۰۲</w:t>
            </w:r>
          </w:p>
        </w:tc>
        <w:tc>
          <w:tcPr>
            <w:tcW w:w="368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E75CADD" w14:textId="5B2D2204" w:rsidR="00B62053" w:rsidRPr="007030CB" w:rsidRDefault="00B62053" w:rsidP="00B62053">
            <w:pPr>
              <w:tabs>
                <w:tab w:val="left" w:pos="3079"/>
                <w:tab w:val="left" w:pos="6064"/>
              </w:tabs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 w:rsidRPr="007030CB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>نمره:</w:t>
            </w:r>
          </w:p>
        </w:tc>
      </w:tr>
    </w:tbl>
    <w:p w14:paraId="451EB996" w14:textId="77777777" w:rsidR="00D12852" w:rsidRPr="00D97201" w:rsidRDefault="00D12852">
      <w:pPr>
        <w:rPr>
          <w:rFonts w:ascii="Vazirmatn" w:hAnsi="Vazirmatn" w:cs="Vazirmatn"/>
          <w:b w:val="0"/>
          <w:bCs w:val="0"/>
          <w:sz w:val="2"/>
          <w:szCs w:val="2"/>
          <w:rtl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628"/>
        <w:gridCol w:w="9348"/>
        <w:gridCol w:w="560"/>
      </w:tblGrid>
      <w:tr w:rsidR="00257904" w:rsidRPr="00D97201" w14:paraId="1241048D" w14:textId="77777777" w:rsidTr="00E62199">
        <w:tc>
          <w:tcPr>
            <w:tcW w:w="628" w:type="dxa"/>
            <w:vAlign w:val="center"/>
          </w:tcPr>
          <w:p w14:paraId="46C29BEA" w14:textId="77777777" w:rsidR="00257904" w:rsidRPr="00D97201" w:rsidRDefault="00E21646" w:rsidP="00D12852">
            <w:pPr>
              <w:jc w:val="center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 w:rsidRPr="00D97201"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  <w:t>ردیف</w:t>
            </w:r>
          </w:p>
        </w:tc>
        <w:tc>
          <w:tcPr>
            <w:tcW w:w="9348" w:type="dxa"/>
            <w:vAlign w:val="center"/>
          </w:tcPr>
          <w:p w14:paraId="32E4337B" w14:textId="08C9CDC4" w:rsidR="00257904" w:rsidRPr="00D97201" w:rsidRDefault="00257904" w:rsidP="0023052B">
            <w:pPr>
              <w:jc w:val="center"/>
              <w:rPr>
                <w:rFonts w:ascii="Vazirmatn" w:hAnsi="Vazirmatn" w:cs="Vazirmatn"/>
                <w:sz w:val="26"/>
                <w:szCs w:val="26"/>
                <w:rtl/>
              </w:rPr>
            </w:pPr>
          </w:p>
        </w:tc>
        <w:tc>
          <w:tcPr>
            <w:tcW w:w="560" w:type="dxa"/>
            <w:vAlign w:val="center"/>
          </w:tcPr>
          <w:p w14:paraId="7797B67E" w14:textId="77777777" w:rsidR="00257904" w:rsidRPr="00D97201" w:rsidRDefault="00E21646" w:rsidP="00D12852">
            <w:pPr>
              <w:jc w:val="center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 w:rsidRPr="00D97201"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  <w:t>بارم</w:t>
            </w:r>
          </w:p>
        </w:tc>
      </w:tr>
      <w:tr w:rsidR="00F81292" w:rsidRPr="00D97201" w14:paraId="52F37251" w14:textId="77777777" w:rsidTr="00E62199">
        <w:trPr>
          <w:trHeight w:val="1757"/>
        </w:trPr>
        <w:tc>
          <w:tcPr>
            <w:tcW w:w="628" w:type="dxa"/>
          </w:tcPr>
          <w:p w14:paraId="6358439A" w14:textId="77777777" w:rsidR="00F81292" w:rsidRPr="00D97201" w:rsidRDefault="00F81292" w:rsidP="00AD0171">
            <w:pPr>
              <w:jc w:val="center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 w:rsidRPr="00D97201"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  <w:t>1</w:t>
            </w:r>
          </w:p>
        </w:tc>
        <w:tc>
          <w:tcPr>
            <w:tcW w:w="9348" w:type="dxa"/>
          </w:tcPr>
          <w:p w14:paraId="4C26557E" w14:textId="7367F22D" w:rsidR="00F81292" w:rsidRPr="00D97201" w:rsidRDefault="003B2220" w:rsidP="0087271B">
            <w:pPr>
              <w:spacing w:line="276" w:lineRule="auto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دلیل نادرستی عبارت های زیر را مشخص کنید.</w:t>
            </w:r>
          </w:p>
          <w:p w14:paraId="75AAA7D9" w14:textId="42939838" w:rsidR="00180E9B" w:rsidRPr="00D97201" w:rsidRDefault="00FD1E05" w:rsidP="0087271B">
            <w:pPr>
              <w:spacing w:line="276" w:lineRule="auto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-</w:t>
            </w:r>
            <w:r w:rsidR="003B2220"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اعداد طبیعی به دو دسته</w:t>
            </w:r>
            <w:r w:rsidR="003B2220"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 xml:space="preserve"> </w:t>
            </w:r>
            <w:r w:rsidR="00C323A2"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 xml:space="preserve">اعداد </w:t>
            </w:r>
            <w:r w:rsidR="003B2220"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>اول و مرکب تقسیم می شوند</w:t>
            </w:r>
            <w:r w:rsid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>: ...............</w:t>
            </w:r>
            <w:r w:rsidR="003B2220"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>...................</w:t>
            </w:r>
          </w:p>
          <w:p w14:paraId="56ACB18E" w14:textId="33F612C2" w:rsidR="003B2220" w:rsidRPr="00D97201" w:rsidRDefault="00FD1E05" w:rsidP="0087271B">
            <w:pPr>
              <w:spacing w:line="276" w:lineRule="auto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-</w:t>
            </w:r>
            <w:r w:rsidR="003B2220"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 xml:space="preserve">هر عدد طبیعی دست کم ۲ شمارنده دارد </w:t>
            </w:r>
            <w:r w:rsid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: ..................</w:t>
            </w:r>
            <w:r w:rsidR="003B2220"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..............................................</w:t>
            </w:r>
          </w:p>
          <w:p w14:paraId="3804854A" w14:textId="77777777" w:rsidR="0059312F" w:rsidRDefault="00FD1E05" w:rsidP="0087271B">
            <w:pPr>
              <w:spacing w:line="276" w:lineRule="auto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-</w:t>
            </w:r>
            <w:r w:rsidR="003B2220"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 xml:space="preserve">اگر </w:t>
            </w:r>
            <w:r w:rsidR="003B2220" w:rsidRPr="00D97201">
              <w:rPr>
                <w:rFonts w:ascii="Vazirmatn" w:hAnsi="Vazirmatn" w:cs="Vazirmatn"/>
                <w:b w:val="0"/>
                <w:bCs w:val="0"/>
                <w:sz w:val="26"/>
                <w:szCs w:val="26"/>
              </w:rPr>
              <w:t>a</w:t>
            </w:r>
            <w:r w:rsidR="003B2220"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 xml:space="preserve"> یک عدد اول باشد همه مضرب های آن مرکب </w:t>
            </w:r>
            <w:r w:rsid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>اند: ...................</w:t>
            </w:r>
            <w:r w:rsidR="003B2220"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>...........................</w:t>
            </w:r>
          </w:p>
          <w:p w14:paraId="4CFAF115" w14:textId="426E17DA" w:rsidR="00FD1E05" w:rsidRPr="00D97201" w:rsidRDefault="00FD1E05" w:rsidP="0087271B">
            <w:pPr>
              <w:spacing w:line="276" w:lineRule="auto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>- تمام اعداد اول، فرد هستند : ..................................................................................</w:t>
            </w:r>
          </w:p>
        </w:tc>
        <w:tc>
          <w:tcPr>
            <w:tcW w:w="560" w:type="dxa"/>
            <w:vAlign w:val="center"/>
          </w:tcPr>
          <w:p w14:paraId="51FF8739" w14:textId="013AA933" w:rsidR="00F81292" w:rsidRPr="00D97201" w:rsidRDefault="00FD1E05" w:rsidP="00FD1E05">
            <w:pPr>
              <w:jc w:val="center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۲</w:t>
            </w:r>
          </w:p>
        </w:tc>
      </w:tr>
      <w:tr w:rsidR="003B2220" w:rsidRPr="00D97201" w14:paraId="36010946" w14:textId="77777777" w:rsidTr="00E62199">
        <w:trPr>
          <w:trHeight w:val="1191"/>
        </w:trPr>
        <w:tc>
          <w:tcPr>
            <w:tcW w:w="628" w:type="dxa"/>
          </w:tcPr>
          <w:p w14:paraId="2D7F9A8B" w14:textId="2A50EDD6" w:rsidR="003B2220" w:rsidRPr="00D97201" w:rsidRDefault="003B2220" w:rsidP="00AD0171">
            <w:pPr>
              <w:jc w:val="center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2</w:t>
            </w:r>
          </w:p>
        </w:tc>
        <w:tc>
          <w:tcPr>
            <w:tcW w:w="9348" w:type="dxa"/>
          </w:tcPr>
          <w:p w14:paraId="0DBD09D5" w14:textId="77777777" w:rsidR="003B2220" w:rsidRPr="00D97201" w:rsidRDefault="003B2220" w:rsidP="0087271B">
            <w:pPr>
              <w:spacing w:line="276" w:lineRule="auto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تعریف کنید.</w:t>
            </w:r>
          </w:p>
          <w:p w14:paraId="412EDD0C" w14:textId="1CA80842" w:rsidR="003B2220" w:rsidRPr="00D97201" w:rsidRDefault="003B2220" w:rsidP="0087271B">
            <w:pPr>
              <w:spacing w:line="276" w:lineRule="auto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 xml:space="preserve">عدد </w:t>
            </w:r>
            <w:r w:rsidR="001C1AAD"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گویا: ............</w:t>
            </w: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......</w:t>
            </w:r>
            <w:r w:rsid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....................</w:t>
            </w: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.............................................................................</w:t>
            </w:r>
          </w:p>
          <w:p w14:paraId="13587ED8" w14:textId="611FE072" w:rsidR="003B2220" w:rsidRPr="00D97201" w:rsidRDefault="003B2220" w:rsidP="0087271B">
            <w:pPr>
              <w:spacing w:line="276" w:lineRule="auto"/>
              <w:rPr>
                <w:rFonts w:ascii="Vazirmatn" w:hAnsi="Vazirmatn" w:cs="Sakkal Majalla"/>
                <w:b w:val="0"/>
                <w:bCs w:val="0"/>
                <w:sz w:val="26"/>
                <w:szCs w:val="26"/>
                <w:rtl/>
              </w:rPr>
            </w:pP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عدد اول : .....................................</w:t>
            </w:r>
            <w:r w:rsid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....................</w:t>
            </w: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..........................................................</w:t>
            </w:r>
            <w:r w:rsidR="000F1DC0" w:rsidRPr="00D97201">
              <w:rPr>
                <w:rFonts w:ascii="Vazirmatn" w:hAnsi="Vazirmatn" w:cs="Sakkal Majalla" w:hint="cs"/>
                <w:b w:val="0"/>
                <w:bCs w:val="0"/>
                <w:sz w:val="26"/>
                <w:szCs w:val="26"/>
                <w:rtl/>
              </w:rPr>
              <w:t>‍‍</w:t>
            </w:r>
          </w:p>
        </w:tc>
        <w:tc>
          <w:tcPr>
            <w:tcW w:w="560" w:type="dxa"/>
            <w:vAlign w:val="center"/>
          </w:tcPr>
          <w:p w14:paraId="4506EEB9" w14:textId="00BC530A" w:rsidR="003B2220" w:rsidRPr="00D97201" w:rsidRDefault="003B2220" w:rsidP="00AD0171">
            <w:pPr>
              <w:jc w:val="center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۱</w:t>
            </w:r>
          </w:p>
        </w:tc>
      </w:tr>
      <w:tr w:rsidR="000F1DC0" w:rsidRPr="00D97201" w14:paraId="4200F6BB" w14:textId="77777777" w:rsidTr="00E62199">
        <w:trPr>
          <w:trHeight w:val="1191"/>
        </w:trPr>
        <w:tc>
          <w:tcPr>
            <w:tcW w:w="628" w:type="dxa"/>
          </w:tcPr>
          <w:p w14:paraId="0149FE74" w14:textId="76F35E32" w:rsidR="000F1DC0" w:rsidRPr="00D97201" w:rsidRDefault="000F1DC0" w:rsidP="00AD0171">
            <w:pPr>
              <w:jc w:val="center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۳</w:t>
            </w:r>
          </w:p>
        </w:tc>
        <w:tc>
          <w:tcPr>
            <w:tcW w:w="9348" w:type="dxa"/>
          </w:tcPr>
          <w:p w14:paraId="3A062A8E" w14:textId="77777777" w:rsidR="000F1DC0" w:rsidRPr="00D97201" w:rsidRDefault="000F1DC0" w:rsidP="000F1DC0">
            <w:pPr>
              <w:spacing w:line="276" w:lineRule="auto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برای هر مورد اعداد مناسب بنویسید.</w:t>
            </w:r>
          </w:p>
          <w:p w14:paraId="77849250" w14:textId="04C896E5" w:rsidR="000F1DC0" w:rsidRPr="00D97201" w:rsidRDefault="000F1DC0" w:rsidP="00961C82">
            <w:pPr>
              <w:spacing w:line="300" w:lineRule="auto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 xml:space="preserve">دو عدد مرکب که نسبت به هم اول </w:t>
            </w:r>
            <w:r w:rsidR="00961C82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باشند</w:t>
            </w: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: ..................... و .....................</w:t>
            </w:r>
          </w:p>
          <w:p w14:paraId="33EDF967" w14:textId="731EC53E" w:rsidR="000F1DC0" w:rsidRPr="00D97201" w:rsidRDefault="000F1DC0" w:rsidP="00961C82">
            <w:pPr>
              <w:spacing w:line="300" w:lineRule="auto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 xml:space="preserve">دو عدد اول که مجموع آن ها برابر ۹۹ </w:t>
            </w:r>
            <w:r w:rsidR="00961C82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باشد</w:t>
            </w: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 xml:space="preserve"> : ..................... و .....................</w:t>
            </w:r>
          </w:p>
          <w:p w14:paraId="0EB35ED7" w14:textId="746F5EDB" w:rsidR="000F1DC0" w:rsidRPr="00D97201" w:rsidRDefault="000F1DC0" w:rsidP="00CE2F34">
            <w:pPr>
              <w:spacing w:line="300" w:lineRule="auto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 xml:space="preserve">دوعدد مرکب که غیر از ۲ و ۳ شمارنده اول دیگری نداشته باشند :  </w:t>
            </w:r>
            <w:r w:rsid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........</w:t>
            </w: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.</w:t>
            </w:r>
            <w:r w:rsid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....... و .............</w:t>
            </w: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...</w:t>
            </w:r>
          </w:p>
        </w:tc>
        <w:tc>
          <w:tcPr>
            <w:tcW w:w="560" w:type="dxa"/>
            <w:vAlign w:val="center"/>
          </w:tcPr>
          <w:p w14:paraId="124A2883" w14:textId="4042FEAC" w:rsidR="000F1DC0" w:rsidRPr="00D97201" w:rsidRDefault="000F1DC0" w:rsidP="00B86CB1">
            <w:pPr>
              <w:jc w:val="center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۵/</w:t>
            </w:r>
            <w:r w:rsidR="00B86CB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۱</w:t>
            </w:r>
          </w:p>
        </w:tc>
      </w:tr>
      <w:tr w:rsidR="000F1DC0" w:rsidRPr="00D97201" w14:paraId="06038A68" w14:textId="77777777" w:rsidTr="00E62199">
        <w:trPr>
          <w:trHeight w:val="1191"/>
        </w:trPr>
        <w:tc>
          <w:tcPr>
            <w:tcW w:w="628" w:type="dxa"/>
          </w:tcPr>
          <w:p w14:paraId="4F30DBBB" w14:textId="0449A83C" w:rsidR="000F1DC0" w:rsidRPr="00D97201" w:rsidRDefault="000F1DC0" w:rsidP="00AD0171">
            <w:pPr>
              <w:jc w:val="center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۴</w:t>
            </w:r>
          </w:p>
        </w:tc>
        <w:tc>
          <w:tcPr>
            <w:tcW w:w="9348" w:type="dxa"/>
          </w:tcPr>
          <w:p w14:paraId="4CF9765A" w14:textId="77777777" w:rsidR="000F1DC0" w:rsidRPr="00D97201" w:rsidRDefault="000F1DC0" w:rsidP="000F1DC0">
            <w:pPr>
              <w:spacing w:line="276" w:lineRule="auto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برای هر مورد کسر مناسب بنویسید.</w:t>
            </w:r>
          </w:p>
          <w:p w14:paraId="206A7B10" w14:textId="073BE4A6" w:rsidR="000F1DC0" w:rsidRPr="00D97201" w:rsidRDefault="000F1DC0" w:rsidP="00D97201">
            <w:pPr>
              <w:spacing w:line="276" w:lineRule="auto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 w:rsidRPr="00D97201"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  <w:t>...........</w:t>
            </w: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 xml:space="preserve"> = قرینه </w:t>
            </w:r>
            <w:r w:rsidRPr="00D97201">
              <w:rPr>
                <w:rFonts w:ascii="Vazirmatn" w:hAnsi="Vazirmatn" w:cs="Vazirmatn"/>
                <w:b w:val="0"/>
                <w:bCs w:val="0"/>
                <w:position w:val="-28"/>
                <w:sz w:val="26"/>
                <w:szCs w:val="26"/>
              </w:rPr>
              <w:object w:dxaOrig="440" w:dyaOrig="720" w14:anchorId="12C5222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19" type="#_x0000_t75" style="width:22.5pt;height:36.75pt" o:ole="">
                  <v:imagedata r:id="rId7" o:title=""/>
                </v:shape>
                <o:OLEObject Type="Embed" ProgID="Equation.DSMT4" ShapeID="_x0000_i1319" DrawAspect="Content" ObjectID="_1760017034" r:id="rId8"/>
              </w:object>
            </w: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 xml:space="preserve">                 ........... = معکوس </w:t>
            </w:r>
            <w:r w:rsidRPr="00D97201">
              <w:rPr>
                <w:rFonts w:ascii="Vazirmatn" w:hAnsi="Vazirmatn" w:cs="Vazirmatn"/>
                <w:b w:val="0"/>
                <w:bCs w:val="0"/>
                <w:position w:val="-28"/>
                <w:sz w:val="26"/>
                <w:szCs w:val="26"/>
                <w:lang w:bidi="fa-IR"/>
              </w:rPr>
              <w:object w:dxaOrig="360" w:dyaOrig="720" w14:anchorId="2FBC8B89">
                <v:shape id="_x0000_i1320" type="#_x0000_t75" style="width:18pt;height:36.75pt" o:ole="">
                  <v:imagedata r:id="rId9" o:title=""/>
                </v:shape>
                <o:OLEObject Type="Embed" ProgID="Equation.DSMT4" ShapeID="_x0000_i1320" DrawAspect="Content" ObjectID="_1760017035" r:id="rId10"/>
              </w:object>
            </w: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 xml:space="preserve">         </w:t>
            </w:r>
            <w:r w:rsid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 xml:space="preserve">  </w:t>
            </w: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 xml:space="preserve">        ........... </w:t>
            </w:r>
            <w:r w:rsidRPr="00D97201">
              <w:rPr>
                <w:rFonts w:ascii="Vazirmatn" w:hAnsi="Vazirmatn" w:cs="Vazirmatn"/>
                <w:b w:val="0"/>
                <w:bCs w:val="0"/>
                <w:position w:val="-28"/>
                <w:sz w:val="26"/>
                <w:szCs w:val="26"/>
                <w:lang w:bidi="fa-IR"/>
              </w:rPr>
              <w:object w:dxaOrig="1080" w:dyaOrig="720" w14:anchorId="6F41DE49">
                <v:shape id="_x0000_i1321" type="#_x0000_t75" style="width:54pt;height:36.75pt" o:ole="">
                  <v:imagedata r:id="rId11" o:title=""/>
                </v:shape>
                <o:OLEObject Type="Embed" ProgID="Equation.DSMT4" ShapeID="_x0000_i1321" DrawAspect="Content" ObjectID="_1760017036" r:id="rId12"/>
              </w:object>
            </w:r>
          </w:p>
        </w:tc>
        <w:tc>
          <w:tcPr>
            <w:tcW w:w="560" w:type="dxa"/>
            <w:vAlign w:val="center"/>
          </w:tcPr>
          <w:p w14:paraId="2FFFDE65" w14:textId="45CCA43E" w:rsidR="000F1DC0" w:rsidRPr="00B86CB1" w:rsidRDefault="00B86CB1" w:rsidP="00B86CB1">
            <w:pPr>
              <w:jc w:val="center"/>
              <w:rPr>
                <w:rFonts w:ascii="Vazirmatn" w:hAnsi="Vazirmatn" w:cs="Vazirmatn"/>
                <w:b w:val="0"/>
                <w:bCs w:val="0"/>
                <w:sz w:val="22"/>
                <w:szCs w:val="22"/>
                <w:rtl/>
              </w:rPr>
            </w:pPr>
            <w:r w:rsidRPr="00B86CB1">
              <w:rPr>
                <w:rFonts w:ascii="Vazirmatn" w:hAnsi="Vazirmatn" w:cs="Vazirmatn" w:hint="cs"/>
                <w:b w:val="0"/>
                <w:bCs w:val="0"/>
                <w:sz w:val="22"/>
                <w:szCs w:val="22"/>
                <w:rtl/>
              </w:rPr>
              <w:t>۷</w:t>
            </w:r>
            <w:r w:rsidR="00AB312F" w:rsidRPr="00B86CB1">
              <w:rPr>
                <w:rFonts w:ascii="Vazirmatn" w:hAnsi="Vazirmatn" w:cs="Vazirmatn" w:hint="cs"/>
                <w:b w:val="0"/>
                <w:bCs w:val="0"/>
                <w:sz w:val="22"/>
                <w:szCs w:val="22"/>
                <w:rtl/>
              </w:rPr>
              <w:t>۵/</w:t>
            </w:r>
            <w:r w:rsidRPr="00B86CB1">
              <w:rPr>
                <w:rFonts w:ascii="Vazirmatn" w:hAnsi="Vazirmatn" w:cs="Vazirmatn" w:hint="cs"/>
                <w:b w:val="0"/>
                <w:bCs w:val="0"/>
                <w:sz w:val="22"/>
                <w:szCs w:val="22"/>
                <w:rtl/>
              </w:rPr>
              <w:t>۰</w:t>
            </w:r>
          </w:p>
        </w:tc>
      </w:tr>
      <w:tr w:rsidR="00CE2F34" w:rsidRPr="00D97201" w14:paraId="6F169236" w14:textId="77777777" w:rsidTr="00E62199">
        <w:trPr>
          <w:trHeight w:val="966"/>
        </w:trPr>
        <w:tc>
          <w:tcPr>
            <w:tcW w:w="628" w:type="dxa"/>
          </w:tcPr>
          <w:p w14:paraId="7DEE0D05" w14:textId="4FF41C46" w:rsidR="00CE2F34" w:rsidRPr="00D97201" w:rsidRDefault="00CE2F34" w:rsidP="00AD0171">
            <w:pPr>
              <w:jc w:val="center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5</w:t>
            </w:r>
          </w:p>
        </w:tc>
        <w:tc>
          <w:tcPr>
            <w:tcW w:w="9348" w:type="dxa"/>
          </w:tcPr>
          <w:p w14:paraId="70207588" w14:textId="77777777" w:rsidR="00CE2F34" w:rsidRPr="00D97201" w:rsidRDefault="00CE2F34" w:rsidP="00CE2F34">
            <w:pPr>
              <w:spacing w:line="276" w:lineRule="auto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ب.م.م جفت عدد های داده شده را حساب کنید.</w:t>
            </w:r>
          </w:p>
          <w:p w14:paraId="30767C88" w14:textId="63610789" w:rsidR="00CE2F34" w:rsidRPr="00D97201" w:rsidRDefault="00CE2F34" w:rsidP="00D97201">
            <w:pPr>
              <w:spacing w:line="276" w:lineRule="auto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>........</w:t>
            </w:r>
            <w:r w:rsidRPr="00D97201">
              <w:rPr>
                <w:rFonts w:ascii="Vazirmatn" w:hAnsi="Vazirmatn" w:cs="Vazirmatn"/>
                <w:b w:val="0"/>
                <w:bCs w:val="0"/>
                <w:position w:val="-12"/>
                <w:sz w:val="26"/>
                <w:szCs w:val="26"/>
              </w:rPr>
              <w:object w:dxaOrig="920" w:dyaOrig="360" w14:anchorId="3AC0C172">
                <v:shape id="_x0000_i1322" type="#_x0000_t75" style="width:46.5pt;height:18pt" o:ole="">
                  <v:imagedata r:id="rId13" o:title=""/>
                </v:shape>
                <o:OLEObject Type="Embed" ProgID="Equation.DSMT4" ShapeID="_x0000_i1322" DrawAspect="Content" ObjectID="_1760017037" r:id="rId14"/>
              </w:object>
            </w: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 xml:space="preserve">                ........</w:t>
            </w:r>
            <w:r w:rsidRPr="00D97201">
              <w:rPr>
                <w:rFonts w:ascii="Vazirmatn" w:hAnsi="Vazirmatn" w:cs="Vazirmatn"/>
                <w:b w:val="0"/>
                <w:bCs w:val="0"/>
                <w:position w:val="-12"/>
                <w:sz w:val="26"/>
                <w:szCs w:val="26"/>
              </w:rPr>
              <w:object w:dxaOrig="1020" w:dyaOrig="360" w14:anchorId="0FCA0DFB">
                <v:shape id="_x0000_i1323" type="#_x0000_t75" style="width:51pt;height:18pt" o:ole="">
                  <v:imagedata r:id="rId15" o:title=""/>
                </v:shape>
                <o:OLEObject Type="Embed" ProgID="Equation.DSMT4" ShapeID="_x0000_i1323" DrawAspect="Content" ObjectID="_1760017038" r:id="rId16"/>
              </w:object>
            </w: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 xml:space="preserve">               ........</w:t>
            </w:r>
            <w:r w:rsidRPr="00D97201">
              <w:rPr>
                <w:rFonts w:ascii="Vazirmatn" w:hAnsi="Vazirmatn" w:cs="Vazirmatn"/>
                <w:b w:val="0"/>
                <w:bCs w:val="0"/>
                <w:position w:val="-12"/>
                <w:sz w:val="26"/>
                <w:szCs w:val="26"/>
                <w:lang w:bidi="fa-IR"/>
              </w:rPr>
              <w:object w:dxaOrig="859" w:dyaOrig="360" w14:anchorId="5587084F">
                <v:shape id="_x0000_i1324" type="#_x0000_t75" style="width:42.75pt;height:18pt" o:ole="">
                  <v:imagedata r:id="rId17" o:title=""/>
                </v:shape>
                <o:OLEObject Type="Embed" ProgID="Equation.DSMT4" ShapeID="_x0000_i1324" DrawAspect="Content" ObjectID="_1760017039" r:id="rId18"/>
              </w:object>
            </w: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 xml:space="preserve">      </w:t>
            </w:r>
            <w:r w:rsid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 xml:space="preserve">      </w:t>
            </w: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 xml:space="preserve">   ........</w:t>
            </w:r>
            <w:r w:rsidRPr="00D97201">
              <w:rPr>
                <w:rFonts w:ascii="Vazirmatn" w:hAnsi="Vazirmatn" w:cs="Vazirmatn"/>
                <w:b w:val="0"/>
                <w:bCs w:val="0"/>
                <w:position w:val="-12"/>
                <w:sz w:val="26"/>
                <w:szCs w:val="26"/>
                <w:lang w:bidi="fa-IR"/>
              </w:rPr>
              <w:object w:dxaOrig="859" w:dyaOrig="360" w14:anchorId="3856AC65">
                <v:shape id="_x0000_i1325" type="#_x0000_t75" style="width:42.75pt;height:18pt" o:ole="">
                  <v:imagedata r:id="rId19" o:title=""/>
                </v:shape>
                <o:OLEObject Type="Embed" ProgID="Equation.DSMT4" ShapeID="_x0000_i1325" DrawAspect="Content" ObjectID="_1760017040" r:id="rId20"/>
              </w:object>
            </w:r>
            <w:r w:rsidRPr="00D97201">
              <w:rPr>
                <w:rFonts w:ascii="Vazirmatn" w:hAnsi="Vazirmatn" w:cs="Vazirmatn" w:hint="cs"/>
                <w:b w:val="0"/>
                <w:bCs w:val="0"/>
                <w:color w:val="FFFFFF" w:themeColor="background1"/>
                <w:sz w:val="26"/>
                <w:szCs w:val="26"/>
                <w:shd w:val="clear" w:color="auto" w:fill="FFFFFF" w:themeFill="background1"/>
                <w:rtl/>
                <w:lang w:bidi="fa-IR"/>
              </w:rPr>
              <w:t>.</w:t>
            </w:r>
          </w:p>
        </w:tc>
        <w:tc>
          <w:tcPr>
            <w:tcW w:w="560" w:type="dxa"/>
            <w:vAlign w:val="center"/>
          </w:tcPr>
          <w:p w14:paraId="4C94448C" w14:textId="32C70C2E" w:rsidR="00CE2F34" w:rsidRPr="00D97201" w:rsidRDefault="00CE2F34" w:rsidP="00AD0171">
            <w:pPr>
              <w:jc w:val="center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۲</w:t>
            </w:r>
          </w:p>
        </w:tc>
      </w:tr>
      <w:tr w:rsidR="00E62199" w:rsidRPr="00D97201" w14:paraId="430B3B14" w14:textId="77777777" w:rsidTr="00E62199">
        <w:trPr>
          <w:trHeight w:val="966"/>
        </w:trPr>
        <w:tc>
          <w:tcPr>
            <w:tcW w:w="628" w:type="dxa"/>
          </w:tcPr>
          <w:p w14:paraId="362710AF" w14:textId="20E648A2" w:rsidR="00E62199" w:rsidRPr="00D97201" w:rsidRDefault="00E62199" w:rsidP="00AD0171">
            <w:pPr>
              <w:jc w:val="center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۶</w:t>
            </w:r>
          </w:p>
        </w:tc>
        <w:tc>
          <w:tcPr>
            <w:tcW w:w="9348" w:type="dxa"/>
          </w:tcPr>
          <w:p w14:paraId="13B7CB67" w14:textId="789C2E96" w:rsidR="00E62199" w:rsidRPr="00D97201" w:rsidRDefault="00E62199" w:rsidP="00CE2F34">
            <w:pPr>
              <w:spacing w:line="276" w:lineRule="auto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 w:rsidRPr="00E62199"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  <w:t>تمام شمارنده ها</w:t>
            </w:r>
            <w:r w:rsidRPr="00E62199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ی</w:t>
            </w:r>
            <w:r w:rsidRPr="00E62199"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  <w:t xml:space="preserve"> عدد </w:t>
            </w:r>
            <w:r w:rsidRPr="00E62199"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  <w:lang w:bidi="fa-IR"/>
              </w:rPr>
              <w:t>۱</w:t>
            </w:r>
            <w:r w:rsidRPr="00E62199"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  <w:t>8 را بنو</w:t>
            </w:r>
            <w:r w:rsidRPr="00E62199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ی</w:t>
            </w:r>
            <w:r w:rsidRPr="00E62199">
              <w:rPr>
                <w:rFonts w:ascii="Vazirmatn" w:hAnsi="Vazirmatn" w:cs="Vazirmatn" w:hint="eastAsia"/>
                <w:b w:val="0"/>
                <w:bCs w:val="0"/>
                <w:sz w:val="26"/>
                <w:szCs w:val="26"/>
                <w:rtl/>
              </w:rPr>
              <w:t>س</w:t>
            </w:r>
            <w:r w:rsidRPr="00E62199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ی</w:t>
            </w:r>
            <w:r w:rsidRPr="00E62199">
              <w:rPr>
                <w:rFonts w:ascii="Vazirmatn" w:hAnsi="Vazirmatn" w:cs="Vazirmatn" w:hint="eastAsia"/>
                <w:b w:val="0"/>
                <w:bCs w:val="0"/>
                <w:sz w:val="26"/>
                <w:szCs w:val="26"/>
                <w:rtl/>
              </w:rPr>
              <w:t>د</w:t>
            </w:r>
            <w:r w:rsidRPr="00E62199"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  <w:t>.</w:t>
            </w:r>
          </w:p>
        </w:tc>
        <w:tc>
          <w:tcPr>
            <w:tcW w:w="560" w:type="dxa"/>
            <w:vAlign w:val="center"/>
          </w:tcPr>
          <w:p w14:paraId="0D02E4AB" w14:textId="7A75ACFB" w:rsidR="00E62199" w:rsidRPr="00D97201" w:rsidRDefault="00AB312F" w:rsidP="00AD0171">
            <w:pPr>
              <w:jc w:val="center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۵/۱</w:t>
            </w:r>
          </w:p>
        </w:tc>
      </w:tr>
      <w:tr w:rsidR="00E62199" w:rsidRPr="00D97201" w14:paraId="61CDF0E0" w14:textId="77777777" w:rsidTr="00E62199">
        <w:trPr>
          <w:trHeight w:val="966"/>
        </w:trPr>
        <w:tc>
          <w:tcPr>
            <w:tcW w:w="628" w:type="dxa"/>
          </w:tcPr>
          <w:p w14:paraId="20C711C5" w14:textId="03A34C95" w:rsidR="00E62199" w:rsidRDefault="00E62199" w:rsidP="00AD0171">
            <w:pPr>
              <w:jc w:val="center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7</w:t>
            </w:r>
          </w:p>
        </w:tc>
        <w:tc>
          <w:tcPr>
            <w:tcW w:w="9348" w:type="dxa"/>
          </w:tcPr>
          <w:p w14:paraId="7085846C" w14:textId="77777777" w:rsidR="00E62199" w:rsidRPr="00D97201" w:rsidRDefault="00E62199" w:rsidP="00E62199">
            <w:pPr>
              <w:spacing w:line="276" w:lineRule="auto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  <w:lang w:bidi="fa-IR"/>
              </w:rPr>
            </w:pP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 xml:space="preserve">به روش غربال اعداد اول بین ۱ تا </w:t>
            </w: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>۴۰ را مشخص کنید.</w:t>
            </w:r>
          </w:p>
          <w:tbl>
            <w:tblPr>
              <w:tblStyle w:val="PlainTable4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924"/>
              <w:gridCol w:w="924"/>
              <w:gridCol w:w="923"/>
              <w:gridCol w:w="923"/>
              <w:gridCol w:w="923"/>
              <w:gridCol w:w="923"/>
              <w:gridCol w:w="923"/>
              <w:gridCol w:w="924"/>
              <w:gridCol w:w="923"/>
              <w:gridCol w:w="924"/>
            </w:tblGrid>
            <w:tr w:rsidR="00E62199" w:rsidRPr="00D97201" w14:paraId="6E782C6D" w14:textId="77777777" w:rsidTr="007D0B02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val="51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927" w:type="dxa"/>
                  <w:shd w:val="clear" w:color="auto" w:fill="FFFFFF" w:themeFill="background1"/>
                  <w:vAlign w:val="center"/>
                </w:tcPr>
                <w:p w14:paraId="4D3609BC" w14:textId="77777777" w:rsidR="00E62199" w:rsidRPr="00D97201" w:rsidRDefault="00E62199" w:rsidP="00E62199">
                  <w:pPr>
                    <w:spacing w:line="276" w:lineRule="auto"/>
                    <w:jc w:val="center"/>
                    <w:rPr>
                      <w:rFonts w:ascii="Vazirmatn" w:hAnsi="Vazirmatn" w:cs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10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2D205DB8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 w:cs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9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4DB82F50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 w:cs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۸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2DFBF73D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 w:cs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۷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3648BD92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 w:cs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۶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1F9D5EC9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 w:cs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۵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734A0934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 w:cs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۴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7A4FF4F7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 w:cs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۳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6875A948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 w:cs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۲</w:t>
                  </w:r>
                </w:p>
              </w:tc>
              <w:tc>
                <w:tcPr>
                  <w:tcW w:w="928" w:type="dxa"/>
                  <w:shd w:val="clear" w:color="auto" w:fill="FFFFFF" w:themeFill="background1"/>
                  <w:vAlign w:val="center"/>
                </w:tcPr>
                <w:p w14:paraId="04EC0B3F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 w:cs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۱</w:t>
                  </w:r>
                </w:p>
              </w:tc>
            </w:tr>
            <w:tr w:rsidR="00E62199" w:rsidRPr="00D97201" w14:paraId="079642D1" w14:textId="77777777" w:rsidTr="007D0B02">
              <w:trPr>
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<w:trHeight w:val="51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927" w:type="dxa"/>
                  <w:shd w:val="clear" w:color="auto" w:fill="FFFFFF" w:themeFill="background1"/>
                  <w:vAlign w:val="center"/>
                </w:tcPr>
                <w:p w14:paraId="134D48D0" w14:textId="77777777" w:rsidR="00E62199" w:rsidRPr="00D97201" w:rsidRDefault="00E62199" w:rsidP="00E62199">
                  <w:pPr>
                    <w:spacing w:line="276" w:lineRule="auto"/>
                    <w:jc w:val="center"/>
                    <w:rPr>
                      <w:rFonts w:ascii="Vazirmatn" w:hAnsi="Vazirmatn" w:cs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۲۰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16EF06BE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 w:cs="Vazirmatn"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sz w:val="26"/>
                      <w:szCs w:val="26"/>
                      <w:rtl/>
                      <w:lang w:bidi="fa-IR"/>
                    </w:rPr>
                    <w:t>۱۹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6AE25CD2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 w:cs="Vazirmatn"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sz w:val="26"/>
                      <w:szCs w:val="26"/>
                      <w:rtl/>
                      <w:lang w:bidi="fa-IR"/>
                    </w:rPr>
                    <w:t>۱۸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090FCE2B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 w:cs="Vazirmatn"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sz w:val="26"/>
                      <w:szCs w:val="26"/>
                      <w:rtl/>
                      <w:lang w:bidi="fa-IR"/>
                    </w:rPr>
                    <w:t>۱۷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3E64EE0F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 w:cs="Vazirmatn"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sz w:val="26"/>
                      <w:szCs w:val="26"/>
                      <w:rtl/>
                      <w:lang w:bidi="fa-IR"/>
                    </w:rPr>
                    <w:t>۱۶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410D9642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 w:cs="Vazirmatn"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sz w:val="26"/>
                      <w:szCs w:val="26"/>
                      <w:rtl/>
                      <w:lang w:bidi="fa-IR"/>
                    </w:rPr>
                    <w:t>۱۵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414A2F87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 w:cs="Vazirmatn"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sz w:val="26"/>
                      <w:szCs w:val="26"/>
                      <w:rtl/>
                      <w:lang w:bidi="fa-IR"/>
                    </w:rPr>
                    <w:t>۱۴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560E27CE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 w:cs="Vazirmatn"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sz w:val="26"/>
                      <w:szCs w:val="26"/>
                      <w:rtl/>
                      <w:lang w:bidi="fa-IR"/>
                    </w:rPr>
                    <w:t>۱۳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7819FAE6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 w:cs="Vazirmatn"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sz w:val="26"/>
                      <w:szCs w:val="26"/>
                      <w:rtl/>
                      <w:lang w:bidi="fa-IR"/>
                    </w:rPr>
                    <w:t>۱۲</w:t>
                  </w:r>
                </w:p>
              </w:tc>
              <w:tc>
                <w:tcPr>
                  <w:tcW w:w="928" w:type="dxa"/>
                  <w:shd w:val="clear" w:color="auto" w:fill="FFFFFF" w:themeFill="background1"/>
                  <w:vAlign w:val="center"/>
                </w:tcPr>
                <w:p w14:paraId="17BB4D6E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 w:cs="Vazirmatn"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sz w:val="26"/>
                      <w:szCs w:val="26"/>
                      <w:rtl/>
                      <w:lang w:bidi="fa-IR"/>
                    </w:rPr>
                    <w:t>۱۱</w:t>
                  </w:r>
                </w:p>
              </w:tc>
            </w:tr>
            <w:tr w:rsidR="00E62199" w:rsidRPr="00D97201" w14:paraId="492FCB37" w14:textId="77777777" w:rsidTr="007D0B02">
              <w:trPr>
                <w:trHeight w:val="51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927" w:type="dxa"/>
                  <w:shd w:val="clear" w:color="auto" w:fill="FFFFFF" w:themeFill="background1"/>
                  <w:vAlign w:val="center"/>
                </w:tcPr>
                <w:p w14:paraId="2A8DF4D7" w14:textId="77777777" w:rsidR="00E62199" w:rsidRPr="00D97201" w:rsidRDefault="00E62199" w:rsidP="00E62199">
                  <w:pPr>
                    <w:spacing w:line="276" w:lineRule="auto"/>
                    <w:jc w:val="center"/>
                    <w:rPr>
                      <w:rFonts w:ascii="Vazirmatn" w:hAnsi="Vazirmatn" w:cs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۳۰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22F69654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 w:cs="Vazirmatn"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sz w:val="26"/>
                      <w:szCs w:val="26"/>
                      <w:rtl/>
                      <w:lang w:bidi="fa-IR"/>
                    </w:rPr>
                    <w:t>۲۹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68F1CD29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 w:cs="Vazirmatn"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sz w:val="26"/>
                      <w:szCs w:val="26"/>
                      <w:rtl/>
                      <w:lang w:bidi="fa-IR"/>
                    </w:rPr>
                    <w:t>۲۸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1F588406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 w:cs="Vazirmatn"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sz w:val="26"/>
                      <w:szCs w:val="26"/>
                      <w:rtl/>
                      <w:lang w:bidi="fa-IR"/>
                    </w:rPr>
                    <w:t>۲۷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21CDA3C3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 w:cs="Vazirmatn"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sz w:val="26"/>
                      <w:szCs w:val="26"/>
                      <w:rtl/>
                      <w:lang w:bidi="fa-IR"/>
                    </w:rPr>
                    <w:t>۲۶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6910318D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 w:cs="Vazirmatn"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sz w:val="26"/>
                      <w:szCs w:val="26"/>
                      <w:rtl/>
                      <w:lang w:bidi="fa-IR"/>
                    </w:rPr>
                    <w:t>۲۵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2D49D387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 w:cs="Vazirmatn"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sz w:val="26"/>
                      <w:szCs w:val="26"/>
                      <w:rtl/>
                      <w:lang w:bidi="fa-IR"/>
                    </w:rPr>
                    <w:t>۲۴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0444ABB4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 w:cs="Vazirmatn"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sz w:val="26"/>
                      <w:szCs w:val="26"/>
                      <w:rtl/>
                      <w:lang w:bidi="fa-IR"/>
                    </w:rPr>
                    <w:t>۲۳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597BBAB5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 w:cs="Vazirmatn"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sz w:val="26"/>
                      <w:szCs w:val="26"/>
                      <w:rtl/>
                      <w:lang w:bidi="fa-IR"/>
                    </w:rPr>
                    <w:t>۲۲</w:t>
                  </w:r>
                </w:p>
              </w:tc>
              <w:tc>
                <w:tcPr>
                  <w:tcW w:w="928" w:type="dxa"/>
                  <w:shd w:val="clear" w:color="auto" w:fill="FFFFFF" w:themeFill="background1"/>
                  <w:vAlign w:val="center"/>
                </w:tcPr>
                <w:p w14:paraId="7AB692EF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 w:cs="Vazirmatn"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sz w:val="26"/>
                      <w:szCs w:val="26"/>
                      <w:rtl/>
                      <w:lang w:bidi="fa-IR"/>
                    </w:rPr>
                    <w:t>۲۱</w:t>
                  </w:r>
                </w:p>
              </w:tc>
            </w:tr>
            <w:tr w:rsidR="00E62199" w:rsidRPr="00D97201" w14:paraId="2D35CA6C" w14:textId="77777777" w:rsidTr="007D0B02">
              <w:trPr>
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<w:trHeight w:val="51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927" w:type="dxa"/>
                  <w:shd w:val="clear" w:color="auto" w:fill="FFFFFF" w:themeFill="background1"/>
                  <w:vAlign w:val="center"/>
                </w:tcPr>
                <w:p w14:paraId="4993E881" w14:textId="77777777" w:rsidR="00E62199" w:rsidRPr="00D97201" w:rsidRDefault="00E62199" w:rsidP="00E62199">
                  <w:pPr>
                    <w:spacing w:line="276" w:lineRule="auto"/>
                    <w:jc w:val="center"/>
                    <w:rPr>
                      <w:rFonts w:ascii="Vazirmatn" w:hAnsi="Vazirmatn" w:cs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۴۰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4A4B6971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 w:cs="Vazirmatn"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sz w:val="26"/>
                      <w:szCs w:val="26"/>
                      <w:rtl/>
                      <w:lang w:bidi="fa-IR"/>
                    </w:rPr>
                    <w:t>۳۹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4A18DFF4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 w:cs="Vazirmatn"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sz w:val="26"/>
                      <w:szCs w:val="26"/>
                      <w:rtl/>
                      <w:lang w:bidi="fa-IR"/>
                    </w:rPr>
                    <w:t>۳۸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37546D8E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 w:cs="Vazirmatn"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sz w:val="26"/>
                      <w:szCs w:val="26"/>
                      <w:rtl/>
                      <w:lang w:bidi="fa-IR"/>
                    </w:rPr>
                    <w:t>۳۷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3CFBB93A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 w:cs="Vazirmatn"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sz w:val="26"/>
                      <w:szCs w:val="26"/>
                      <w:rtl/>
                      <w:lang w:bidi="fa-IR"/>
                    </w:rPr>
                    <w:t>۳۶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1FFDBB57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 w:cs="Vazirmatn"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sz w:val="26"/>
                      <w:szCs w:val="26"/>
                      <w:rtl/>
                      <w:lang w:bidi="fa-IR"/>
                    </w:rPr>
                    <w:t>۳۵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6408C734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 w:cs="Vazirmatn"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sz w:val="26"/>
                      <w:szCs w:val="26"/>
                      <w:rtl/>
                      <w:lang w:bidi="fa-IR"/>
                    </w:rPr>
                    <w:t>۳۴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3FCF047C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 w:cs="Vazirmatn"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sz w:val="26"/>
                      <w:szCs w:val="26"/>
                      <w:rtl/>
                      <w:lang w:bidi="fa-IR"/>
                    </w:rPr>
                    <w:t>۳۳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03EBE6C9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 w:cs="Vazirmatn"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sz w:val="26"/>
                      <w:szCs w:val="26"/>
                      <w:rtl/>
                      <w:lang w:bidi="fa-IR"/>
                    </w:rPr>
                    <w:t>۳۲</w:t>
                  </w:r>
                </w:p>
              </w:tc>
              <w:tc>
                <w:tcPr>
                  <w:tcW w:w="928" w:type="dxa"/>
                  <w:shd w:val="clear" w:color="auto" w:fill="FFFFFF" w:themeFill="background1"/>
                  <w:vAlign w:val="center"/>
                </w:tcPr>
                <w:p w14:paraId="0C01696A" w14:textId="77777777" w:rsidR="00E62199" w:rsidRPr="00D97201" w:rsidRDefault="00E62199" w:rsidP="00E62199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 w:cs="Vazirmatn"/>
                      <w:sz w:val="26"/>
                      <w:szCs w:val="26"/>
                      <w:rtl/>
                      <w:lang w:bidi="fa-IR"/>
                    </w:rPr>
                  </w:pPr>
                  <w:r w:rsidRPr="00D97201">
                    <w:rPr>
                      <w:rFonts w:ascii="Vazirmatn" w:hAnsi="Vazirmatn" w:cs="Vazirmatn" w:hint="cs"/>
                      <w:sz w:val="26"/>
                      <w:szCs w:val="26"/>
                      <w:rtl/>
                      <w:lang w:bidi="fa-IR"/>
                    </w:rPr>
                    <w:t>۳۱</w:t>
                  </w:r>
                </w:p>
              </w:tc>
            </w:tr>
          </w:tbl>
          <w:p w14:paraId="100170C3" w14:textId="77777777" w:rsidR="00E62199" w:rsidRPr="00E62199" w:rsidRDefault="00E62199" w:rsidP="00CE2F34">
            <w:pPr>
              <w:spacing w:line="276" w:lineRule="auto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</w:p>
        </w:tc>
        <w:tc>
          <w:tcPr>
            <w:tcW w:w="560" w:type="dxa"/>
            <w:vAlign w:val="center"/>
          </w:tcPr>
          <w:p w14:paraId="476B4C4B" w14:textId="77777777" w:rsidR="00E62199" w:rsidRDefault="00E62199" w:rsidP="00AD0171">
            <w:pPr>
              <w:jc w:val="center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</w:p>
          <w:p w14:paraId="02FCF708" w14:textId="77777777" w:rsidR="00E62199" w:rsidRDefault="00E62199" w:rsidP="00AD0171">
            <w:pPr>
              <w:jc w:val="center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</w:p>
          <w:p w14:paraId="64A96E3D" w14:textId="280400AE" w:rsidR="00E62199" w:rsidRDefault="00E62199" w:rsidP="00AD0171">
            <w:pPr>
              <w:jc w:val="center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2</w:t>
            </w:r>
          </w:p>
          <w:p w14:paraId="688543F4" w14:textId="77777777" w:rsidR="00E62199" w:rsidRDefault="00E62199" w:rsidP="00AD0171">
            <w:pPr>
              <w:jc w:val="center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</w:p>
          <w:p w14:paraId="4376EB61" w14:textId="77777777" w:rsidR="00E62199" w:rsidRDefault="00E62199" w:rsidP="00AD0171">
            <w:pPr>
              <w:jc w:val="center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</w:p>
          <w:p w14:paraId="224F932D" w14:textId="7E33E5CE" w:rsidR="00E62199" w:rsidRDefault="00E62199" w:rsidP="00E62199">
            <w:pPr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</w:p>
        </w:tc>
      </w:tr>
      <w:tr w:rsidR="00E62199" w:rsidRPr="00D97201" w14:paraId="5D0CA60D" w14:textId="77777777" w:rsidTr="00E62199">
        <w:trPr>
          <w:trHeight w:val="966"/>
        </w:trPr>
        <w:tc>
          <w:tcPr>
            <w:tcW w:w="628" w:type="dxa"/>
          </w:tcPr>
          <w:p w14:paraId="3110AFA2" w14:textId="494B17CA" w:rsidR="00E62199" w:rsidRDefault="00E62199" w:rsidP="00AD0171">
            <w:pPr>
              <w:jc w:val="center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8</w:t>
            </w:r>
          </w:p>
        </w:tc>
        <w:tc>
          <w:tcPr>
            <w:tcW w:w="9348" w:type="dxa"/>
          </w:tcPr>
          <w:p w14:paraId="4C9ABCEC" w14:textId="77777777" w:rsidR="00E62199" w:rsidRDefault="00A72287" w:rsidP="00E62199">
            <w:pPr>
              <w:spacing w:line="276" w:lineRule="auto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دور اعداد گویا خط بکشید.</w:t>
            </w:r>
          </w:p>
          <w:p w14:paraId="682E96C4" w14:textId="593A4CA0" w:rsidR="00A72287" w:rsidRPr="00D97201" w:rsidRDefault="00A72287" w:rsidP="00A72287">
            <w:pPr>
              <w:spacing w:line="276" w:lineRule="auto"/>
              <w:jc w:val="right"/>
              <w:rPr>
                <w:rFonts w:ascii="Vazirmatn" w:hAnsi="Vazirmatn" w:cs="Vazirmatn"/>
                <w:b w:val="0"/>
                <w:bCs w:val="0"/>
                <w:sz w:val="26"/>
                <w:szCs w:val="26"/>
              </w:rPr>
            </w:pPr>
            <w:r w:rsidRPr="00A72287">
              <w:rPr>
                <w:rFonts w:ascii="Vazirmatn" w:hAnsi="Vazirmatn" w:cs="Vazirmatn"/>
                <w:b w:val="0"/>
                <w:bCs w:val="0"/>
                <w:position w:val="-6"/>
                <w:sz w:val="26"/>
                <w:szCs w:val="26"/>
                <w:lang w:bidi="fa-IR"/>
              </w:rPr>
              <w:object w:dxaOrig="460" w:dyaOrig="360" w14:anchorId="6594EB51">
                <v:shape id="_x0000_i1326" type="#_x0000_t75" style="width:23.25pt;height:18pt" o:ole="">
                  <v:imagedata r:id="rId21" o:title=""/>
                </v:shape>
                <o:OLEObject Type="Embed" ProgID="Equation.DSMT4" ShapeID="_x0000_i1326" DrawAspect="Content" ObjectID="_1760017041" r:id="rId22"/>
              </w:object>
            </w:r>
            <w:r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 xml:space="preserve">  و  </w:t>
            </w:r>
            <w:r w:rsidRPr="00A72287">
              <w:rPr>
                <w:rFonts w:ascii="Vazirmatn" w:hAnsi="Vazirmatn" w:cs="Vazirmatn"/>
                <w:b w:val="0"/>
                <w:bCs w:val="0"/>
                <w:position w:val="-26"/>
                <w:sz w:val="26"/>
                <w:szCs w:val="26"/>
                <w:lang w:bidi="fa-IR"/>
              </w:rPr>
              <w:object w:dxaOrig="240" w:dyaOrig="700" w14:anchorId="405DBC4D">
                <v:shape id="_x0000_i1327" type="#_x0000_t75" style="width:12pt;height:35.25pt" o:ole="">
                  <v:imagedata r:id="rId23" o:title=""/>
                </v:shape>
                <o:OLEObject Type="Embed" ProgID="Equation.DSMT4" ShapeID="_x0000_i1327" DrawAspect="Content" ObjectID="_1760017042" r:id="rId24"/>
              </w:object>
            </w:r>
            <w:r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 xml:space="preserve">   و  </w:t>
            </w:r>
            <w:r w:rsidRPr="00A72287">
              <w:rPr>
                <w:rFonts w:ascii="Vazirmatn" w:hAnsi="Vazirmatn" w:cs="Vazirmatn"/>
                <w:b w:val="0"/>
                <w:bCs w:val="0"/>
                <w:position w:val="-28"/>
                <w:sz w:val="26"/>
                <w:szCs w:val="26"/>
                <w:lang w:bidi="fa-IR"/>
              </w:rPr>
              <w:object w:dxaOrig="560" w:dyaOrig="720" w14:anchorId="1ED7D2F5">
                <v:shape id="_x0000_i1328" type="#_x0000_t75" style="width:27.75pt;height:36pt" o:ole="">
                  <v:imagedata r:id="rId25" o:title=""/>
                </v:shape>
                <o:OLEObject Type="Embed" ProgID="Equation.DSMT4" ShapeID="_x0000_i1328" DrawAspect="Content" ObjectID="_1760017043" r:id="rId26"/>
              </w:object>
            </w:r>
            <w:r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 xml:space="preserve">   و  </w:t>
            </w:r>
            <w:r w:rsidRPr="00A72287">
              <w:rPr>
                <w:rFonts w:ascii="Vazirmatn" w:hAnsi="Vazirmatn" w:cs="Vazirmatn"/>
                <w:b w:val="0"/>
                <w:bCs w:val="0"/>
                <w:position w:val="-6"/>
                <w:sz w:val="26"/>
                <w:szCs w:val="26"/>
                <w:lang w:bidi="fa-IR"/>
              </w:rPr>
              <w:object w:dxaOrig="260" w:dyaOrig="240" w14:anchorId="5A9A4A7C">
                <v:shape id="_x0000_i1329" type="#_x0000_t75" style="width:12.75pt;height:12pt" o:ole="">
                  <v:imagedata r:id="rId27" o:title=""/>
                </v:shape>
                <o:OLEObject Type="Embed" ProgID="Equation.DSMT4" ShapeID="_x0000_i1329" DrawAspect="Content" ObjectID="_1760017044" r:id="rId28"/>
              </w:object>
            </w:r>
            <w:r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 xml:space="preserve">   و  </w:t>
            </w:r>
            <w:r w:rsidRPr="00A72287">
              <w:rPr>
                <w:rFonts w:ascii="Vazirmatn" w:hAnsi="Vazirmatn" w:cs="Vazirmatn"/>
                <w:b w:val="0"/>
                <w:bCs w:val="0"/>
                <w:position w:val="-6"/>
                <w:sz w:val="26"/>
                <w:szCs w:val="26"/>
                <w:lang w:bidi="fa-IR"/>
              </w:rPr>
              <w:object w:dxaOrig="800" w:dyaOrig="300" w14:anchorId="00B7C798">
                <v:shape id="_x0000_i1330" type="#_x0000_t75" style="width:39.75pt;height:15pt" o:ole="">
                  <v:imagedata r:id="rId29" o:title=""/>
                </v:shape>
                <o:OLEObject Type="Embed" ProgID="Equation.DSMT4" ShapeID="_x0000_i1330" DrawAspect="Content" ObjectID="_1760017045" r:id="rId30"/>
              </w:object>
            </w:r>
            <w:r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 xml:space="preserve">  و  </w:t>
            </w:r>
            <w:r w:rsidRPr="00A72287">
              <w:rPr>
                <w:rFonts w:ascii="Vazirmatn" w:hAnsi="Vazirmatn" w:cs="Vazirmatn"/>
                <w:b w:val="0"/>
                <w:bCs w:val="0"/>
                <w:position w:val="-32"/>
                <w:sz w:val="26"/>
                <w:szCs w:val="26"/>
                <w:lang w:bidi="fa-IR"/>
              </w:rPr>
              <w:object w:dxaOrig="460" w:dyaOrig="820" w14:anchorId="7E51253A">
                <v:shape id="_x0000_i1331" type="#_x0000_t75" style="width:23.25pt;height:41.25pt" o:ole="">
                  <v:imagedata r:id="rId31" o:title=""/>
                </v:shape>
                <o:OLEObject Type="Embed" ProgID="Equation.DSMT4" ShapeID="_x0000_i1331" DrawAspect="Content" ObjectID="_1760017046" r:id="rId32"/>
              </w:object>
            </w:r>
            <w:r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 xml:space="preserve">  و</w:t>
            </w:r>
            <w:r w:rsidRPr="00A72287">
              <w:rPr>
                <w:rFonts w:ascii="Vazirmatn" w:hAnsi="Vazirmatn" w:cs="Vazirmatn"/>
                <w:b w:val="0"/>
                <w:bCs w:val="0"/>
                <w:position w:val="-4"/>
                <w:sz w:val="26"/>
                <w:szCs w:val="26"/>
              </w:rPr>
              <w:object w:dxaOrig="200" w:dyaOrig="300" w14:anchorId="148F0BB8">
                <v:shape id="_x0000_i1332" type="#_x0000_t75" style="width:9.75pt;height:15pt" o:ole="">
                  <v:imagedata r:id="rId33" o:title=""/>
                </v:shape>
                <o:OLEObject Type="Embed" ProgID="Equation.DSMT4" ShapeID="_x0000_i1332" DrawAspect="Content" ObjectID="_1760017047" r:id="rId34"/>
              </w:object>
            </w:r>
            <w:r w:rsidRPr="00A72287">
              <w:rPr>
                <w:rFonts w:ascii="Vazirmatn" w:hAnsi="Vazirmatn" w:cs="Vazirmatn"/>
                <w:b w:val="0"/>
                <w:bCs w:val="0"/>
                <w:position w:val="-8"/>
                <w:sz w:val="26"/>
                <w:szCs w:val="26"/>
              </w:rPr>
              <w:object w:dxaOrig="400" w:dyaOrig="400" w14:anchorId="3D574BAA">
                <v:shape id="_x0000_i1333" type="#_x0000_t75" style="width:20.25pt;height:20.25pt" o:ole="">
                  <v:imagedata r:id="rId35" o:title=""/>
                </v:shape>
                <o:OLEObject Type="Embed" ProgID="Equation.DSMT4" ShapeID="_x0000_i1333" DrawAspect="Content" ObjectID="_1760017048" r:id="rId36"/>
              </w:object>
            </w:r>
          </w:p>
        </w:tc>
        <w:tc>
          <w:tcPr>
            <w:tcW w:w="560" w:type="dxa"/>
            <w:vAlign w:val="center"/>
          </w:tcPr>
          <w:p w14:paraId="5E5AD0E4" w14:textId="293AF3F6" w:rsidR="00E62199" w:rsidRDefault="00A72287" w:rsidP="00AD0171">
            <w:pPr>
              <w:jc w:val="center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1</w:t>
            </w:r>
          </w:p>
        </w:tc>
      </w:tr>
      <w:tr w:rsidR="003B2220" w:rsidRPr="00D97201" w14:paraId="4F73737F" w14:textId="77777777" w:rsidTr="00E62199">
        <w:tc>
          <w:tcPr>
            <w:tcW w:w="628" w:type="dxa"/>
          </w:tcPr>
          <w:p w14:paraId="084E5AA4" w14:textId="44A46D9A" w:rsidR="003B2220" w:rsidRPr="00D97201" w:rsidRDefault="00A72287" w:rsidP="00064B47">
            <w:pPr>
              <w:jc w:val="center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  <w:lang w:bidi="fa-IR"/>
              </w:rPr>
            </w:pPr>
            <w:bookmarkStart w:id="0" w:name="_GoBack"/>
            <w:bookmarkEnd w:id="0"/>
            <w:r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>9</w:t>
            </w:r>
          </w:p>
        </w:tc>
        <w:tc>
          <w:tcPr>
            <w:tcW w:w="9348" w:type="dxa"/>
          </w:tcPr>
          <w:p w14:paraId="03B1BC87" w14:textId="3CE60CCF" w:rsidR="0087271B" w:rsidRPr="00D97201" w:rsidRDefault="00064B47" w:rsidP="001B76FF">
            <w:pPr>
              <w:spacing w:line="276" w:lineRule="auto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  <w:lang w:bidi="fa-IR"/>
              </w:rPr>
            </w:pP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حاصل عبارت های زیر را مشخص کنید.</w:t>
            </w:r>
            <w:r w:rsidR="00A80D73"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 xml:space="preserve">  </w:t>
            </w:r>
            <w:r w:rsidR="00C323A2"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 xml:space="preserve"> </w:t>
            </w:r>
          </w:p>
          <w:p w14:paraId="147D952E" w14:textId="112641A9" w:rsidR="00A80D73" w:rsidRPr="00D97201" w:rsidRDefault="00C323A2" w:rsidP="001B76FF">
            <w:pPr>
              <w:spacing w:line="324" w:lineRule="auto"/>
              <w:jc w:val="right"/>
              <w:rPr>
                <w:rFonts w:ascii="Vazirmatn" w:hAnsi="Vazirmatn" w:cs="Vazirmatn"/>
                <w:b w:val="0"/>
                <w:bCs w:val="0"/>
                <w:sz w:val="26"/>
                <w:szCs w:val="26"/>
              </w:rPr>
            </w:pP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 xml:space="preserve">                 </w:t>
            </w:r>
            <w:r w:rsidR="00A80D73"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 xml:space="preserve">                   </w:t>
            </w:r>
            <w:r w:rsidR="00A80D73" w:rsidRPr="00D97201">
              <w:rPr>
                <w:rFonts w:ascii="Vazirmatn" w:hAnsi="Vazirmatn" w:cs="Vazirmatn"/>
                <w:b w:val="0"/>
                <w:bCs w:val="0"/>
                <w:position w:val="-12"/>
                <w:sz w:val="26"/>
                <w:szCs w:val="26"/>
              </w:rPr>
              <w:object w:dxaOrig="2200" w:dyaOrig="360" w14:anchorId="25EDB379">
                <v:shape id="_x0000_i1334" type="#_x0000_t75" style="width:110.25pt;height:18pt" o:ole="">
                  <v:imagedata r:id="rId37" o:title=""/>
                </v:shape>
                <o:OLEObject Type="Embed" ProgID="Equation.DSMT4" ShapeID="_x0000_i1334" DrawAspect="Content" ObjectID="_1760017049" r:id="rId38"/>
              </w:object>
            </w:r>
          </w:p>
          <w:p w14:paraId="3928EFFE" w14:textId="77777777" w:rsidR="0087271B" w:rsidRPr="00D97201" w:rsidRDefault="00C323A2" w:rsidP="001B76FF">
            <w:pPr>
              <w:spacing w:line="324" w:lineRule="auto"/>
              <w:jc w:val="right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  <w:lang w:bidi="fa-IR"/>
              </w:rPr>
            </w:pPr>
            <w:r w:rsidRPr="00D97201">
              <w:rPr>
                <w:rFonts w:ascii="Vazirmatn" w:hAnsi="Vazirmatn" w:cs="Vazirmatn"/>
                <w:b w:val="0"/>
                <w:bCs w:val="0"/>
                <w:position w:val="-28"/>
                <w:sz w:val="26"/>
                <w:szCs w:val="26"/>
              </w:rPr>
              <w:object w:dxaOrig="1020" w:dyaOrig="720" w14:anchorId="417783D6">
                <v:shape id="_x0000_i1335" type="#_x0000_t75" style="width:51pt;height:36.75pt" o:ole="">
                  <v:imagedata r:id="rId39" o:title=""/>
                </v:shape>
                <o:OLEObject Type="Embed" ProgID="Equation.DSMT4" ShapeID="_x0000_i1335" DrawAspect="Content" ObjectID="_1760017050" r:id="rId40"/>
              </w:object>
            </w: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 xml:space="preserve">      </w:t>
            </w:r>
          </w:p>
          <w:p w14:paraId="0CF4CBBB" w14:textId="549A2922" w:rsidR="00064B47" w:rsidRPr="00D97201" w:rsidRDefault="00C323A2" w:rsidP="001B76FF">
            <w:pPr>
              <w:spacing w:line="324" w:lineRule="auto"/>
              <w:jc w:val="right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  <w:lang w:bidi="fa-IR"/>
              </w:rPr>
            </w:pP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 xml:space="preserve">                                            </w:t>
            </w:r>
            <w:r w:rsidR="00A80D73" w:rsidRPr="00D97201">
              <w:rPr>
                <w:rFonts w:ascii="Vazirmatn" w:hAnsi="Vazirmatn" w:cs="Vazirmatn"/>
                <w:b w:val="0"/>
                <w:bCs w:val="0"/>
                <w:position w:val="-28"/>
                <w:sz w:val="26"/>
                <w:szCs w:val="26"/>
              </w:rPr>
              <w:object w:dxaOrig="1660" w:dyaOrig="720" w14:anchorId="3C8C8D25">
                <v:shape id="_x0000_i1336" type="#_x0000_t75" style="width:82.5pt;height:36.75pt" o:ole="">
                  <v:imagedata r:id="rId41" o:title=""/>
                </v:shape>
                <o:OLEObject Type="Embed" ProgID="Equation.DSMT4" ShapeID="_x0000_i1336" DrawAspect="Content" ObjectID="_1760017051" r:id="rId42"/>
              </w:object>
            </w:r>
          </w:p>
          <w:p w14:paraId="755E9927" w14:textId="77777777" w:rsidR="0087271B" w:rsidRPr="00D97201" w:rsidRDefault="00C323A2" w:rsidP="001B76FF">
            <w:pPr>
              <w:spacing w:line="324" w:lineRule="auto"/>
              <w:jc w:val="right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  <w:lang w:bidi="fa-IR"/>
              </w:rPr>
            </w:pPr>
            <w:r w:rsidRPr="00D97201">
              <w:rPr>
                <w:rFonts w:ascii="Vazirmatn" w:hAnsi="Vazirmatn" w:cs="Vazirmatn"/>
                <w:b w:val="0"/>
                <w:bCs w:val="0"/>
                <w:position w:val="-28"/>
                <w:sz w:val="26"/>
                <w:szCs w:val="26"/>
                <w:lang w:bidi="fa-IR"/>
              </w:rPr>
              <w:object w:dxaOrig="2160" w:dyaOrig="720" w14:anchorId="3E302148">
                <v:shape id="_x0000_i1337" type="#_x0000_t75" style="width:108.75pt;height:36.75pt" o:ole="">
                  <v:imagedata r:id="rId43" o:title=""/>
                </v:shape>
                <o:OLEObject Type="Embed" ProgID="Equation.DSMT4" ShapeID="_x0000_i1337" DrawAspect="Content" ObjectID="_1760017052" r:id="rId44"/>
              </w:object>
            </w: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 xml:space="preserve">                         </w:t>
            </w:r>
          </w:p>
          <w:p w14:paraId="71B1B353" w14:textId="77777777" w:rsidR="00CE2F34" w:rsidRPr="00D97201" w:rsidRDefault="00C323A2" w:rsidP="001B76FF">
            <w:pPr>
              <w:spacing w:line="324" w:lineRule="auto"/>
              <w:jc w:val="right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  <w:lang w:bidi="fa-IR"/>
              </w:rPr>
            </w:pP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 xml:space="preserve">          </w:t>
            </w:r>
            <w:r w:rsidR="00CE2F34" w:rsidRPr="00D97201">
              <w:rPr>
                <w:rFonts w:ascii="Vazirmatn" w:hAnsi="Vazirmatn" w:cs="Vazirmatn"/>
                <w:b w:val="0"/>
                <w:bCs w:val="0"/>
                <w:position w:val="-28"/>
                <w:sz w:val="26"/>
                <w:szCs w:val="26"/>
                <w:lang w:bidi="fa-IR"/>
              </w:rPr>
              <w:object w:dxaOrig="1300" w:dyaOrig="720" w14:anchorId="65D9D516">
                <v:shape id="_x0000_i1338" type="#_x0000_t75" style="width:64.5pt;height:36.75pt" o:ole="">
                  <v:imagedata r:id="rId45" o:title=""/>
                </v:shape>
                <o:OLEObject Type="Embed" ProgID="Equation.DSMT4" ShapeID="_x0000_i1338" DrawAspect="Content" ObjectID="_1760017053" r:id="rId46"/>
              </w:object>
            </w:r>
          </w:p>
          <w:p w14:paraId="40F800D9" w14:textId="6D7D2141" w:rsidR="00C323A2" w:rsidRPr="00D97201" w:rsidRDefault="00C323A2" w:rsidP="001B76FF">
            <w:pPr>
              <w:spacing w:line="324" w:lineRule="auto"/>
              <w:jc w:val="right"/>
              <w:rPr>
                <w:rFonts w:ascii="Vazirmatn" w:hAnsi="Vazirmatn" w:cs="Vazirmatn"/>
                <w:b w:val="0"/>
                <w:bCs w:val="0"/>
                <w:sz w:val="26"/>
                <w:szCs w:val="26"/>
                <w:lang w:bidi="fa-IR"/>
              </w:rPr>
            </w:pP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 xml:space="preserve">            </w:t>
            </w:r>
            <w:r w:rsidR="00CE2F34" w:rsidRPr="00D97201">
              <w:rPr>
                <w:rFonts w:ascii="Vazirmatn" w:hAnsi="Vazirmatn" w:cs="Vazirmatn"/>
                <w:b w:val="0"/>
                <w:bCs w:val="0"/>
                <w:position w:val="-28"/>
                <w:sz w:val="26"/>
                <w:szCs w:val="26"/>
                <w:lang w:bidi="fa-IR"/>
              </w:rPr>
              <w:object w:dxaOrig="1660" w:dyaOrig="720" w14:anchorId="41478403">
                <v:shape id="_x0000_i1339" type="#_x0000_t75" style="width:82.5pt;height:36.75pt" o:ole="">
                  <v:imagedata r:id="rId47" o:title=""/>
                </v:shape>
                <o:OLEObject Type="Embed" ProgID="Equation.DSMT4" ShapeID="_x0000_i1339" DrawAspect="Content" ObjectID="_1760017054" r:id="rId48"/>
              </w:object>
            </w:r>
          </w:p>
        </w:tc>
        <w:tc>
          <w:tcPr>
            <w:tcW w:w="560" w:type="dxa"/>
            <w:vAlign w:val="center"/>
          </w:tcPr>
          <w:p w14:paraId="05455250" w14:textId="7E554820" w:rsidR="003B2220" w:rsidRPr="00D97201" w:rsidRDefault="00A32A40" w:rsidP="00AD0171">
            <w:pPr>
              <w:jc w:val="center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  <w:lang w:bidi="fa-IR"/>
              </w:rPr>
            </w:pP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lastRenderedPageBreak/>
              <w:t>5/۴</w:t>
            </w:r>
          </w:p>
        </w:tc>
      </w:tr>
      <w:tr w:rsidR="00A32A40" w:rsidRPr="00D97201" w14:paraId="1A69AC63" w14:textId="77777777" w:rsidTr="002C3808">
        <w:trPr>
          <w:trHeight w:val="3362"/>
        </w:trPr>
        <w:tc>
          <w:tcPr>
            <w:tcW w:w="628" w:type="dxa"/>
          </w:tcPr>
          <w:p w14:paraId="181C4A2F" w14:textId="69EC3A36" w:rsidR="00A32A40" w:rsidRPr="00D97201" w:rsidRDefault="00A72287" w:rsidP="00064B47">
            <w:pPr>
              <w:jc w:val="center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10</w:t>
            </w:r>
          </w:p>
        </w:tc>
        <w:tc>
          <w:tcPr>
            <w:tcW w:w="9348" w:type="dxa"/>
          </w:tcPr>
          <w:p w14:paraId="14EC0836" w14:textId="65AF9B47" w:rsidR="00A32A40" w:rsidRPr="00D97201" w:rsidRDefault="007F5653" w:rsidP="0087271B">
            <w:pPr>
              <w:spacing w:line="276" w:lineRule="auto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 xml:space="preserve">با روش تقسیم اول یا مرکب بودن اعداد </w:t>
            </w:r>
            <w:r w:rsidR="00273271"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>زیر</w:t>
            </w: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</w:rPr>
              <w:t xml:space="preserve"> را مشخص کنید.</w:t>
            </w:r>
          </w:p>
          <w:tbl>
            <w:tblPr>
              <w:tblStyle w:val="PlainTable4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4617"/>
              <w:gridCol w:w="4617"/>
            </w:tblGrid>
            <w:tr w:rsidR="00273271" w:rsidRPr="00D97201" w14:paraId="491AC4D9" w14:textId="77777777" w:rsidTr="00273271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4635" w:type="dxa"/>
                  <w:tcBorders>
                    <w:right w:val="double" w:sz="4" w:space="0" w:color="000000" w:themeColor="text1"/>
                  </w:tcBorders>
                </w:tcPr>
                <w:p w14:paraId="6AA1F21A" w14:textId="10575172" w:rsidR="00273271" w:rsidRPr="00D97201" w:rsidRDefault="00273271" w:rsidP="0087271B">
                  <w:pPr>
                    <w:spacing w:line="276" w:lineRule="auto"/>
                    <w:jc w:val="right"/>
                    <w:rPr>
                      <w:rFonts w:ascii="Vazirmatn" w:hAnsi="Vazirmatn" w:cs="Vazirmatn"/>
                      <w:b/>
                      <w:bCs/>
                      <w:sz w:val="26"/>
                      <w:szCs w:val="26"/>
                      <w:rtl/>
                    </w:rPr>
                  </w:pPr>
                  <w:r w:rsidRPr="00D97201">
                    <w:rPr>
                      <w:rFonts w:ascii="Vazirmatn" w:hAnsi="Vazirmatn" w:cs="Vazirmatn" w:hint="cs"/>
                      <w:b/>
                      <w:bCs/>
                      <w:sz w:val="26"/>
                      <w:szCs w:val="26"/>
                      <w:rtl/>
                    </w:rPr>
                    <w:t>: 113</w:t>
                  </w:r>
                </w:p>
              </w:tc>
              <w:tc>
                <w:tcPr>
                  <w:tcW w:w="4636" w:type="dxa"/>
                  <w:tcBorders>
                    <w:left w:val="double" w:sz="4" w:space="0" w:color="000000" w:themeColor="text1"/>
                  </w:tcBorders>
                </w:tcPr>
                <w:p w14:paraId="30C662BA" w14:textId="687EC9A7" w:rsidR="00273271" w:rsidRPr="00D97201" w:rsidRDefault="00273271" w:rsidP="0087271B">
                  <w:pPr>
                    <w:spacing w:line="276" w:lineRule="auto"/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 w:cs="Vazirmatn"/>
                      <w:b/>
                      <w:bCs/>
                      <w:sz w:val="26"/>
                      <w:szCs w:val="26"/>
                      <w:rtl/>
                    </w:rPr>
                  </w:pPr>
                  <w:r w:rsidRPr="00D97201">
                    <w:rPr>
                      <w:rFonts w:ascii="Vazirmatn" w:hAnsi="Vazirmatn" w:cs="Vazirmatn" w:hint="cs"/>
                      <w:b/>
                      <w:bCs/>
                      <w:sz w:val="26"/>
                      <w:szCs w:val="26"/>
                      <w:rtl/>
                    </w:rPr>
                    <w:t>: ۹۱</w:t>
                  </w:r>
                </w:p>
                <w:p w14:paraId="08961AE1" w14:textId="0BF3C1B2" w:rsidR="00273271" w:rsidRPr="00D97201" w:rsidRDefault="00273271" w:rsidP="0087271B">
                  <w:pPr>
                    <w:spacing w:line="276" w:lineRule="auto"/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 w:cs="Vazirmat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550B77DA" w14:textId="0D68FBC8" w:rsidR="00273271" w:rsidRPr="00D97201" w:rsidRDefault="00273271" w:rsidP="0087271B">
                  <w:pPr>
                    <w:spacing w:line="276" w:lineRule="auto"/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 w:cs="Vazirmat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0F8FCFAC" w14:textId="6A192A6F" w:rsidR="00771433" w:rsidRDefault="00771433" w:rsidP="0087271B">
                  <w:pPr>
                    <w:spacing w:line="276" w:lineRule="auto"/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 w:cs="Vazirmat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27DC3C8" w14:textId="77777777" w:rsidR="00A72287" w:rsidRPr="00D97201" w:rsidRDefault="00A72287" w:rsidP="0087271B">
                  <w:pPr>
                    <w:spacing w:line="276" w:lineRule="auto"/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 w:cs="Vazirmat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1D1CFB9" w14:textId="630AF2B1" w:rsidR="00273271" w:rsidRPr="00D97201" w:rsidRDefault="00273271" w:rsidP="0087271B">
                  <w:pPr>
                    <w:spacing w:line="276" w:lineRule="auto"/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 w:cs="Vazirmat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</w:tbl>
          <w:p w14:paraId="1056AFC3" w14:textId="01A73697" w:rsidR="007F5653" w:rsidRPr="00D97201" w:rsidRDefault="007F5653" w:rsidP="0087271B">
            <w:pPr>
              <w:spacing w:line="276" w:lineRule="auto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</w:rPr>
            </w:pPr>
          </w:p>
        </w:tc>
        <w:tc>
          <w:tcPr>
            <w:tcW w:w="560" w:type="dxa"/>
            <w:vAlign w:val="center"/>
          </w:tcPr>
          <w:p w14:paraId="68A198A4" w14:textId="23F750DB" w:rsidR="00A32A40" w:rsidRPr="00D97201" w:rsidRDefault="007F5653" w:rsidP="00AD0171">
            <w:pPr>
              <w:jc w:val="center"/>
              <w:rPr>
                <w:rFonts w:ascii="Vazirmatn" w:hAnsi="Vazirmatn" w:cs="Vazirmatn"/>
                <w:b w:val="0"/>
                <w:bCs w:val="0"/>
                <w:sz w:val="26"/>
                <w:szCs w:val="26"/>
                <w:rtl/>
                <w:lang w:bidi="fa-IR"/>
              </w:rPr>
            </w:pPr>
            <w:r w:rsidRPr="00D97201">
              <w:rPr>
                <w:rFonts w:ascii="Vazirmatn" w:hAnsi="Vazirmatn" w:cs="Vazirmatn" w:hint="cs"/>
                <w:b w:val="0"/>
                <w:bCs w:val="0"/>
                <w:sz w:val="26"/>
                <w:szCs w:val="26"/>
                <w:rtl/>
                <w:lang w:bidi="fa-IR"/>
              </w:rPr>
              <w:t>۲</w:t>
            </w:r>
          </w:p>
        </w:tc>
      </w:tr>
    </w:tbl>
    <w:p w14:paraId="615D838F" w14:textId="1E1B089E" w:rsidR="000B3006" w:rsidRPr="00D97201" w:rsidRDefault="00771433" w:rsidP="00771433">
      <w:pPr>
        <w:tabs>
          <w:tab w:val="left" w:pos="7696"/>
        </w:tabs>
        <w:jc w:val="right"/>
        <w:rPr>
          <w:rFonts w:ascii="Vazirmatn" w:hAnsi="Vazirmatn" w:cs="Vazirmatn"/>
          <w:b w:val="0"/>
          <w:bCs w:val="0"/>
          <w:sz w:val="26"/>
          <w:szCs w:val="26"/>
          <w:rtl/>
        </w:rPr>
      </w:pPr>
      <w:r w:rsidRPr="00D97201">
        <w:rPr>
          <w:rFonts w:ascii="Vazirmatn" w:hAnsi="Vazirmatn" w:cs="Vazirmatn" w:hint="cs"/>
          <w:b w:val="0"/>
          <w:bCs w:val="0"/>
          <w:sz w:val="26"/>
          <w:szCs w:val="26"/>
          <w:rtl/>
        </w:rPr>
        <w:t>شاد و سلامت باشید.</w:t>
      </w:r>
    </w:p>
    <w:sectPr w:rsidR="000B3006" w:rsidRPr="00D97201" w:rsidSect="00554692">
      <w:footerReference w:type="even" r:id="rId49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4417C7F" w14:textId="77777777" w:rsidR="00CF223F" w:rsidRDefault="00CF223F">
      <w:r>
        <w:separator/>
      </w:r>
    </w:p>
  </w:endnote>
  <w:endnote w:type="continuationSeparator" w:id="0">
    <w:p w14:paraId="6E191294" w14:textId="77777777" w:rsidR="00CF223F" w:rsidRDefault="00CF22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akkal Majalla">
    <w:panose1 w:val="02000000000000000000"/>
    <w:charset w:val="00"/>
    <w:family w:val="auto"/>
    <w:pitch w:val="variable"/>
    <w:sig w:usb0="A0002027" w:usb1="80000000" w:usb2="000001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5139116" w14:textId="77777777" w:rsidR="00CF223F" w:rsidRDefault="00CF223F">
      <w:r>
        <w:separator/>
      </w:r>
    </w:p>
  </w:footnote>
  <w:footnote w:type="continuationSeparator" w:id="0">
    <w:p w14:paraId="65FD0427" w14:textId="77777777" w:rsidR="00CF223F" w:rsidRDefault="00CF223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6D6F"/>
    <w:rsid w:val="000073AE"/>
    <w:rsid w:val="00007EA0"/>
    <w:rsid w:val="00010ED4"/>
    <w:rsid w:val="00044CE5"/>
    <w:rsid w:val="00051F35"/>
    <w:rsid w:val="00060B1B"/>
    <w:rsid w:val="000633DE"/>
    <w:rsid w:val="00064B47"/>
    <w:rsid w:val="000812E2"/>
    <w:rsid w:val="00081A78"/>
    <w:rsid w:val="00083DAE"/>
    <w:rsid w:val="00096D6F"/>
    <w:rsid w:val="000A4E0D"/>
    <w:rsid w:val="000B0C9E"/>
    <w:rsid w:val="000B3006"/>
    <w:rsid w:val="000B714D"/>
    <w:rsid w:val="000C13A0"/>
    <w:rsid w:val="000E2D5C"/>
    <w:rsid w:val="000F0AEE"/>
    <w:rsid w:val="000F1DC0"/>
    <w:rsid w:val="000F7D7C"/>
    <w:rsid w:val="00102989"/>
    <w:rsid w:val="00105998"/>
    <w:rsid w:val="00106CED"/>
    <w:rsid w:val="001369CE"/>
    <w:rsid w:val="00153216"/>
    <w:rsid w:val="00156A69"/>
    <w:rsid w:val="001631AF"/>
    <w:rsid w:val="00163738"/>
    <w:rsid w:val="001648CA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558A"/>
    <w:rsid w:val="001E0DCC"/>
    <w:rsid w:val="001E526C"/>
    <w:rsid w:val="001F07AB"/>
    <w:rsid w:val="002037DE"/>
    <w:rsid w:val="002078FB"/>
    <w:rsid w:val="002304F7"/>
    <w:rsid w:val="0023052B"/>
    <w:rsid w:val="00232982"/>
    <w:rsid w:val="00257904"/>
    <w:rsid w:val="002650E6"/>
    <w:rsid w:val="00273271"/>
    <w:rsid w:val="00283FFA"/>
    <w:rsid w:val="00285E84"/>
    <w:rsid w:val="002876CD"/>
    <w:rsid w:val="002905F6"/>
    <w:rsid w:val="00293E8A"/>
    <w:rsid w:val="00297EC0"/>
    <w:rsid w:val="002A0031"/>
    <w:rsid w:val="002A1D7E"/>
    <w:rsid w:val="002A33DE"/>
    <w:rsid w:val="002C3808"/>
    <w:rsid w:val="002D7D6C"/>
    <w:rsid w:val="003013D7"/>
    <w:rsid w:val="003054F1"/>
    <w:rsid w:val="00320319"/>
    <w:rsid w:val="0032391D"/>
    <w:rsid w:val="00325DBF"/>
    <w:rsid w:val="00343621"/>
    <w:rsid w:val="00352925"/>
    <w:rsid w:val="00363EA9"/>
    <w:rsid w:val="0037499B"/>
    <w:rsid w:val="00384F69"/>
    <w:rsid w:val="00387B55"/>
    <w:rsid w:val="00394BDA"/>
    <w:rsid w:val="00396865"/>
    <w:rsid w:val="003B1261"/>
    <w:rsid w:val="003B2220"/>
    <w:rsid w:val="003B3CA8"/>
    <w:rsid w:val="003B5073"/>
    <w:rsid w:val="003B6D7E"/>
    <w:rsid w:val="003C6A43"/>
    <w:rsid w:val="003D43BA"/>
    <w:rsid w:val="003D7F40"/>
    <w:rsid w:val="003E2171"/>
    <w:rsid w:val="003E2AA3"/>
    <w:rsid w:val="003F272F"/>
    <w:rsid w:val="003F58FD"/>
    <w:rsid w:val="00427CF4"/>
    <w:rsid w:val="0045654A"/>
    <w:rsid w:val="004568D6"/>
    <w:rsid w:val="00464B31"/>
    <w:rsid w:val="00480E18"/>
    <w:rsid w:val="00492EE4"/>
    <w:rsid w:val="00495CCA"/>
    <w:rsid w:val="004A1F88"/>
    <w:rsid w:val="004B1925"/>
    <w:rsid w:val="004B4415"/>
    <w:rsid w:val="004B5D83"/>
    <w:rsid w:val="004B7F7B"/>
    <w:rsid w:val="004F1A82"/>
    <w:rsid w:val="00526347"/>
    <w:rsid w:val="00526388"/>
    <w:rsid w:val="00527D9D"/>
    <w:rsid w:val="0053148D"/>
    <w:rsid w:val="00550734"/>
    <w:rsid w:val="00554692"/>
    <w:rsid w:val="00561644"/>
    <w:rsid w:val="005704C3"/>
    <w:rsid w:val="00592C7E"/>
    <w:rsid w:val="0059312F"/>
    <w:rsid w:val="0059556C"/>
    <w:rsid w:val="005A04D4"/>
    <w:rsid w:val="005B0A9C"/>
    <w:rsid w:val="005B355E"/>
    <w:rsid w:val="005C70F1"/>
    <w:rsid w:val="005E13ED"/>
    <w:rsid w:val="005E22DE"/>
    <w:rsid w:val="005F5D12"/>
    <w:rsid w:val="00604E3D"/>
    <w:rsid w:val="0061122B"/>
    <w:rsid w:val="0061446A"/>
    <w:rsid w:val="00614E45"/>
    <w:rsid w:val="00645BBA"/>
    <w:rsid w:val="00651A39"/>
    <w:rsid w:val="00652AE5"/>
    <w:rsid w:val="00654641"/>
    <w:rsid w:val="00662D5E"/>
    <w:rsid w:val="00666C36"/>
    <w:rsid w:val="00674005"/>
    <w:rsid w:val="006917C9"/>
    <w:rsid w:val="006A45B3"/>
    <w:rsid w:val="006B1CD3"/>
    <w:rsid w:val="006C1DAF"/>
    <w:rsid w:val="006C36D2"/>
    <w:rsid w:val="006C5E32"/>
    <w:rsid w:val="006D1307"/>
    <w:rsid w:val="00701928"/>
    <w:rsid w:val="007030CB"/>
    <w:rsid w:val="00712340"/>
    <w:rsid w:val="0071794E"/>
    <w:rsid w:val="007248D3"/>
    <w:rsid w:val="007409DF"/>
    <w:rsid w:val="00742506"/>
    <w:rsid w:val="0074647C"/>
    <w:rsid w:val="0076488E"/>
    <w:rsid w:val="007702DA"/>
    <w:rsid w:val="00771433"/>
    <w:rsid w:val="00777B43"/>
    <w:rsid w:val="00777D5B"/>
    <w:rsid w:val="00783232"/>
    <w:rsid w:val="0078625B"/>
    <w:rsid w:val="007B0A27"/>
    <w:rsid w:val="007B24DA"/>
    <w:rsid w:val="007B2915"/>
    <w:rsid w:val="007B4428"/>
    <w:rsid w:val="007D7552"/>
    <w:rsid w:val="007F110E"/>
    <w:rsid w:val="007F5653"/>
    <w:rsid w:val="008064FD"/>
    <w:rsid w:val="00812683"/>
    <w:rsid w:val="00814666"/>
    <w:rsid w:val="00820188"/>
    <w:rsid w:val="00824E95"/>
    <w:rsid w:val="008274E0"/>
    <w:rsid w:val="00827D24"/>
    <w:rsid w:val="008605CB"/>
    <w:rsid w:val="008642EB"/>
    <w:rsid w:val="00871AD4"/>
    <w:rsid w:val="0087271B"/>
    <w:rsid w:val="008770E7"/>
    <w:rsid w:val="008817EA"/>
    <w:rsid w:val="00885BB4"/>
    <w:rsid w:val="00897D81"/>
    <w:rsid w:val="008B2D29"/>
    <w:rsid w:val="008B327A"/>
    <w:rsid w:val="008D43E1"/>
    <w:rsid w:val="008E3DB6"/>
    <w:rsid w:val="008E4A1D"/>
    <w:rsid w:val="008F4B46"/>
    <w:rsid w:val="009129B2"/>
    <w:rsid w:val="009215E0"/>
    <w:rsid w:val="0093468C"/>
    <w:rsid w:val="00937508"/>
    <w:rsid w:val="00952302"/>
    <w:rsid w:val="00961C82"/>
    <w:rsid w:val="0098025A"/>
    <w:rsid w:val="00984794"/>
    <w:rsid w:val="0099294B"/>
    <w:rsid w:val="00992D67"/>
    <w:rsid w:val="009934FF"/>
    <w:rsid w:val="009960AB"/>
    <w:rsid w:val="00A06317"/>
    <w:rsid w:val="00A10B78"/>
    <w:rsid w:val="00A20A6A"/>
    <w:rsid w:val="00A20E9F"/>
    <w:rsid w:val="00A210D6"/>
    <w:rsid w:val="00A26BF5"/>
    <w:rsid w:val="00A32A40"/>
    <w:rsid w:val="00A332D5"/>
    <w:rsid w:val="00A40DA9"/>
    <w:rsid w:val="00A54BD7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3261"/>
    <w:rsid w:val="00A83BE2"/>
    <w:rsid w:val="00A941B0"/>
    <w:rsid w:val="00AB312F"/>
    <w:rsid w:val="00AD0171"/>
    <w:rsid w:val="00AD45B7"/>
    <w:rsid w:val="00AE7D23"/>
    <w:rsid w:val="00AE7F98"/>
    <w:rsid w:val="00AF346F"/>
    <w:rsid w:val="00AF59E1"/>
    <w:rsid w:val="00B10C05"/>
    <w:rsid w:val="00B14347"/>
    <w:rsid w:val="00B2713C"/>
    <w:rsid w:val="00B305E1"/>
    <w:rsid w:val="00B463C0"/>
    <w:rsid w:val="00B52219"/>
    <w:rsid w:val="00B56F1A"/>
    <w:rsid w:val="00B62053"/>
    <w:rsid w:val="00B80042"/>
    <w:rsid w:val="00B80E06"/>
    <w:rsid w:val="00B86CB1"/>
    <w:rsid w:val="00BA7917"/>
    <w:rsid w:val="00BC1A19"/>
    <w:rsid w:val="00BD447E"/>
    <w:rsid w:val="00BE776E"/>
    <w:rsid w:val="00BF4523"/>
    <w:rsid w:val="00C0768D"/>
    <w:rsid w:val="00C323A2"/>
    <w:rsid w:val="00C326B1"/>
    <w:rsid w:val="00C40BBF"/>
    <w:rsid w:val="00C4546A"/>
    <w:rsid w:val="00C60163"/>
    <w:rsid w:val="00C77310"/>
    <w:rsid w:val="00C82809"/>
    <w:rsid w:val="00C82A22"/>
    <w:rsid w:val="00CB31E1"/>
    <w:rsid w:val="00CC13C8"/>
    <w:rsid w:val="00CC26EA"/>
    <w:rsid w:val="00CC318D"/>
    <w:rsid w:val="00CC56BC"/>
    <w:rsid w:val="00CD4A8C"/>
    <w:rsid w:val="00CE2F34"/>
    <w:rsid w:val="00CF2157"/>
    <w:rsid w:val="00CF223F"/>
    <w:rsid w:val="00CF404F"/>
    <w:rsid w:val="00CF444A"/>
    <w:rsid w:val="00CF5820"/>
    <w:rsid w:val="00D033C5"/>
    <w:rsid w:val="00D1197F"/>
    <w:rsid w:val="00D12852"/>
    <w:rsid w:val="00D2389A"/>
    <w:rsid w:val="00D30350"/>
    <w:rsid w:val="00D43C9D"/>
    <w:rsid w:val="00D43EFD"/>
    <w:rsid w:val="00D56C37"/>
    <w:rsid w:val="00D656B0"/>
    <w:rsid w:val="00D70DCE"/>
    <w:rsid w:val="00D849E2"/>
    <w:rsid w:val="00D87200"/>
    <w:rsid w:val="00D97201"/>
    <w:rsid w:val="00DA7416"/>
    <w:rsid w:val="00DB1342"/>
    <w:rsid w:val="00DB4350"/>
    <w:rsid w:val="00DC1C76"/>
    <w:rsid w:val="00DD01C4"/>
    <w:rsid w:val="00DF06AC"/>
    <w:rsid w:val="00DF24A7"/>
    <w:rsid w:val="00DF3E96"/>
    <w:rsid w:val="00DF51A3"/>
    <w:rsid w:val="00E00254"/>
    <w:rsid w:val="00E14C5C"/>
    <w:rsid w:val="00E21646"/>
    <w:rsid w:val="00E33963"/>
    <w:rsid w:val="00E57C7D"/>
    <w:rsid w:val="00E601F9"/>
    <w:rsid w:val="00E62199"/>
    <w:rsid w:val="00E63EBC"/>
    <w:rsid w:val="00E66FC4"/>
    <w:rsid w:val="00E72F7B"/>
    <w:rsid w:val="00E860C4"/>
    <w:rsid w:val="00E92EB7"/>
    <w:rsid w:val="00E939CA"/>
    <w:rsid w:val="00E96E6B"/>
    <w:rsid w:val="00EA05B8"/>
    <w:rsid w:val="00EC2C10"/>
    <w:rsid w:val="00EF59FB"/>
    <w:rsid w:val="00F01A3F"/>
    <w:rsid w:val="00F05AAD"/>
    <w:rsid w:val="00F05EBA"/>
    <w:rsid w:val="00F14030"/>
    <w:rsid w:val="00F14AF6"/>
    <w:rsid w:val="00F17EC5"/>
    <w:rsid w:val="00F36768"/>
    <w:rsid w:val="00F44108"/>
    <w:rsid w:val="00F521DE"/>
    <w:rsid w:val="00F615BA"/>
    <w:rsid w:val="00F63DF6"/>
    <w:rsid w:val="00F81292"/>
    <w:rsid w:val="00F96F1E"/>
    <w:rsid w:val="00FA1DE2"/>
    <w:rsid w:val="00FC5A50"/>
    <w:rsid w:val="00FD1E05"/>
    <w:rsid w:val="00FD53D3"/>
    <w:rsid w:val="00FD5C9F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6219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47435D-743B-4742-A54A-653563162E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.dot</Template>
  <TotalTime>364</TotalTime>
  <Pages>2</Pages>
  <Words>380</Words>
  <Characters>2168</Characters>
  <Application>Microsoft Office Word</Application>
  <DocSecurity>0</DocSecurity>
  <Lines>18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25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TJM</cp:lastModifiedBy>
  <cp:revision>31</cp:revision>
  <cp:lastPrinted>2023-10-24T11:28:00Z</cp:lastPrinted>
  <dcterms:created xsi:type="dcterms:W3CDTF">2018-10-12T13:02:00Z</dcterms:created>
  <dcterms:modified xsi:type="dcterms:W3CDTF">2023-10-28T1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